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63" r:id="rId2"/>
    <p:sldId id="269" r:id="rId3"/>
    <p:sldId id="270" r:id="rId4"/>
    <p:sldId id="272" r:id="rId5"/>
    <p:sldId id="273" r:id="rId6"/>
    <p:sldId id="275" r:id="rId7"/>
    <p:sldId id="276" r:id="rId8"/>
    <p:sldId id="277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80" d="100"/>
          <a:sy n="80" d="100"/>
        </p:scale>
        <p:origin x="-108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138D01-05E2-4C36-9A2B-913C52945C39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3234B1-622F-4AD4-8BE7-B0E4FDF37AB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234B1-622F-4AD4-8BE7-B0E4FDF37AB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148E59-30EC-4791-BB60-6ED351841A56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80999"/>
            <a:ext cx="7391400" cy="3657601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 D Co-ordinate Geometry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2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hyperbola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20.05.2020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19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1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343400"/>
            <a:ext cx="7543800" cy="1828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1). Find the equation of the hyperbola whose focus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(2,2) an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rectri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x+y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9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nd its eccentricity is 2.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2) Find the axes, co-ordinates of the foci, length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atu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rectum, the eccentricity and the eq. of 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rectri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f the hyperbola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3) Show that the straight line                       touches the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hyperbola                      Also find the point of contact.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4) Find the eq. of the tangent to the hyperbola                                  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which is parallel to the line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5) If                are eccentricities of a hyperbola and its conjugate  hyperbola, prove that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14575" y="3276600"/>
          <a:ext cx="1495425" cy="381000"/>
        </p:xfrm>
        <a:graphic>
          <a:graphicData uri="http://schemas.openxmlformats.org/presentationml/2006/ole">
            <p:oleObj spid="_x0000_s27651" name="Equation" r:id="rId3" imgW="96516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4953000"/>
          <a:ext cx="1420813" cy="457200"/>
        </p:xfrm>
        <a:graphic>
          <a:graphicData uri="http://schemas.openxmlformats.org/presentationml/2006/ole">
            <p:oleObj spid="_x0000_s27652" name="Equation" r:id="rId4" imgW="82548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0" y="3733800"/>
          <a:ext cx="1752600" cy="304800"/>
        </p:xfrm>
        <a:graphic>
          <a:graphicData uri="http://schemas.openxmlformats.org/presentationml/2006/ole">
            <p:oleObj spid="_x0000_s27653" name="Equation" r:id="rId5" imgW="927000" imgH="2030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82838" y="4114800"/>
          <a:ext cx="1731962" cy="381000"/>
        </p:xfrm>
        <a:graphic>
          <a:graphicData uri="http://schemas.openxmlformats.org/presentationml/2006/ole">
            <p:oleObj spid="_x0000_s27654" name="Equation" r:id="rId6" imgW="104112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248400" y="5029200"/>
          <a:ext cx="1219200" cy="355600"/>
        </p:xfrm>
        <a:graphic>
          <a:graphicData uri="http://schemas.openxmlformats.org/presentationml/2006/ole">
            <p:oleObj spid="_x0000_s27655" name="Equation" r:id="rId7" imgW="761760" imgH="2030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71600" y="5410200"/>
          <a:ext cx="990600" cy="381000"/>
        </p:xfrm>
        <a:graphic>
          <a:graphicData uri="http://schemas.openxmlformats.org/presentationml/2006/ole">
            <p:oleObj spid="_x0000_s27656" name="Equation" r:id="rId8" imgW="596880" imgH="2286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334000" y="5715000"/>
          <a:ext cx="990600" cy="609600"/>
        </p:xfrm>
        <a:graphic>
          <a:graphicData uri="http://schemas.openxmlformats.org/presentationml/2006/ole">
            <p:oleObj spid="_x0000_s27657" name="Equation" r:id="rId9" imgW="7617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1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:- Let S (2,2) be one focus, P(x, y) be any point on the hyperbola and PM be its  distance from th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rectri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y the definition of hyperbola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0" y="2767013"/>
          <a:ext cx="3438525" cy="333375"/>
        </p:xfrm>
        <a:graphic>
          <a:graphicData uri="http://schemas.openxmlformats.org/presentationml/2006/ole">
            <p:oleObj spid="_x0000_s28674" name="Equation" r:id="rId3" imgW="2336760" imgH="203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12900" y="3763963"/>
          <a:ext cx="5538788" cy="2528887"/>
        </p:xfrm>
        <a:graphic>
          <a:graphicData uri="http://schemas.openxmlformats.org/presentationml/2006/ole">
            <p:oleObj spid="_x0000_s28675" name="Equation" r:id="rId4" imgW="4012920" imgH="2082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Eq. of the  given hyperbola is 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57438" y="2286000"/>
          <a:ext cx="5114925" cy="4059238"/>
        </p:xfrm>
        <a:graphic>
          <a:graphicData uri="http://schemas.openxmlformats.org/presentationml/2006/ole">
            <p:oleObj spid="_x0000_s30722" name="Equation" r:id="rId4" imgW="3035160" imgH="250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: Axes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ngth of transverse axis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ngth of conjugate axis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ngth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atu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rectum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q.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rectri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05200" y="4495800"/>
          <a:ext cx="2743200" cy="1066800"/>
        </p:xfrm>
        <a:graphic>
          <a:graphicData uri="http://schemas.openxmlformats.org/presentationml/2006/ole">
            <p:oleObj spid="_x0000_s31747" name="Equation" r:id="rId3" imgW="1574640" imgH="6220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73600" y="2286000"/>
          <a:ext cx="2184400" cy="381000"/>
        </p:xfrm>
        <a:graphic>
          <a:graphicData uri="http://schemas.openxmlformats.org/presentationml/2006/ole">
            <p:oleObj spid="_x0000_s31748" name="Equation" r:id="rId4" imgW="965160" imgH="177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8200" y="2895600"/>
          <a:ext cx="1955800" cy="381000"/>
        </p:xfrm>
        <a:graphic>
          <a:graphicData uri="http://schemas.openxmlformats.org/presentationml/2006/ole">
            <p:oleObj spid="_x0000_s31749" name="Equation" r:id="rId5" imgW="965160" imgH="177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05300" y="3352800"/>
          <a:ext cx="2019300" cy="762000"/>
        </p:xfrm>
        <a:graphic>
          <a:graphicData uri="http://schemas.openxmlformats.org/presentationml/2006/ole">
            <p:oleObj spid="_x0000_s31750" name="Equation" r:id="rId6" imgW="109188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:-Th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q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of the give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line and the hyperbola ar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33738" y="2262187"/>
          <a:ext cx="4919662" cy="4062413"/>
        </p:xfrm>
        <a:graphic>
          <a:graphicData uri="http://schemas.openxmlformats.org/presentationml/2006/ole">
            <p:oleObj spid="_x0000_s50178" name="Equation" r:id="rId3" imgW="2882880" imgH="2946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nce two values of y are equal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refore the line (1) touches the ellipse (2)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nce the point of contact is 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49400" y="2706688"/>
          <a:ext cx="5437188" cy="722312"/>
        </p:xfrm>
        <a:graphic>
          <a:graphicData uri="http://schemas.openxmlformats.org/presentationml/2006/ole">
            <p:oleObj spid="_x0000_s51203" name="Equation" r:id="rId3" imgW="337788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0" y="3886200"/>
          <a:ext cx="765175" cy="422275"/>
        </p:xfrm>
        <a:graphic>
          <a:graphicData uri="http://schemas.openxmlformats.org/presentationml/2006/ole">
            <p:oleObj spid="_x0000_s51204" name="Equation" r:id="rId4" imgW="4572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34000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- Let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eq. of th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yperbola be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Eccentricity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ow, the conjugate hyperbola of is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71800" y="1676400"/>
          <a:ext cx="3506787" cy="628650"/>
        </p:xfrm>
        <a:graphic>
          <a:graphicData uri="http://schemas.openxmlformats.org/presentationml/2006/ole">
            <p:oleObj spid="_x0000_s52226" name="Equation" r:id="rId3" imgW="1879560" imgH="419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97238" y="3352800"/>
          <a:ext cx="3713162" cy="3352800"/>
        </p:xfrm>
        <a:graphic>
          <a:graphicData uri="http://schemas.openxmlformats.org/presentationml/2006/ole">
            <p:oleObj spid="_x0000_s52227" name="Equation" r:id="rId4" imgW="2108160" imgH="2489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62200" y="2286000"/>
          <a:ext cx="3527425" cy="661987"/>
        </p:xfrm>
        <a:graphic>
          <a:graphicData uri="http://schemas.openxmlformats.org/presentationml/2006/ole">
            <p:oleObj spid="_x0000_s52228" name="Equation" r:id="rId5" imgW="228600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3</TotalTime>
  <Words>280</Words>
  <Application>Microsoft Office PowerPoint</Application>
  <PresentationFormat>On-screen Show (4:3)</PresentationFormat>
  <Paragraphs>45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MathType 6.0 Equation</vt:lpstr>
      <vt:lpstr>2 D Co-ordinate Geometry Lecture-21 The hyperbola Dated:-20.05.2020 PPT-19  UG (B.Sc., Part-1) </vt:lpstr>
      <vt:lpstr>Problems</vt:lpstr>
      <vt:lpstr>Solution of (1) </vt:lpstr>
      <vt:lpstr>Solution of (2)</vt:lpstr>
      <vt:lpstr>Solution continue</vt:lpstr>
      <vt:lpstr>Solution of (3)</vt:lpstr>
      <vt:lpstr>Solution Continue</vt:lpstr>
      <vt:lpstr>Solution of (5)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78</cp:revision>
  <dcterms:created xsi:type="dcterms:W3CDTF">2020-05-09T05:39:13Z</dcterms:created>
  <dcterms:modified xsi:type="dcterms:W3CDTF">2020-05-20T08:51:09Z</dcterms:modified>
</cp:coreProperties>
</file>